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>
        <w:fldChar w:fldCharType="begin"/>
      </w:r>
      <w:r w:rsidR="00783345">
        <w:instrText xml:space="preserve"> </w:instrText>
      </w:r>
      <w:r w:rsidR="00783345">
        <w:rPr>
          <w:lang w:val="en-US"/>
        </w:rPr>
        <w:instrText>DOCVARIABLE rtk</w:instrText>
      </w:r>
      <w:r w:rsidR="00783345">
        <w:instrText xml:space="preserve"> </w:instrText>
      </w:r>
      <w:r w:rsidR="00783345">
        <w:fldChar w:fldCharType="separate"/>
      </w:r>
      <w:r w:rsidR="00F90D4D">
        <w:rPr>
          <w:lang w:val="en-US"/>
        </w:rPr>
        <w:t>rtk</w:t>
      </w:r>
      <w:r w:rsidR="00783345"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2CB9E01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43C5198E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45363D84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2C160802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71E539CD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19849688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38B15E92" w:rsidR="00783345" w:rsidRPr="00B24675" w:rsidRDefault="00B24675" w:rsidP="0078334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</w:t>
            </w:r>
            <w:r>
              <w:rPr>
                <w:color w:val="FF0000"/>
                <w:lang w:val="en-US"/>
              </w:rPr>
              <w:t>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77777777" w:rsidR="006D1202" w:rsidRPr="00721DB0" w:rsidRDefault="006D1202" w:rsidP="006D1202">
            <w:pPr>
              <w:spacing w:line="228" w:lineRule="auto"/>
              <w:rPr>
                <w:lang w:val="en-US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ontract_number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ontract_number</w:t>
            </w:r>
            <w:proofErr w:type="spellEnd"/>
            <w:r>
              <w:fldChar w:fldCharType="end"/>
            </w:r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77777777" w:rsidR="006D1202" w:rsidRPr="00721DB0" w:rsidRDefault="006D1202" w:rsidP="006D1202">
            <w:pPr>
              <w:spacing w:line="228" w:lineRule="auto"/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ontract_date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ontract_date</w:t>
            </w:r>
            <w:proofErr w:type="spellEnd"/>
            <w: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77777777" w:rsidR="006D1202" w:rsidRPr="00340D6E" w:rsidRDefault="006D1202" w:rsidP="006D1202">
            <w:pPr>
              <w:spacing w:line="228" w:lineRule="auto"/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order_number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order_number</w:t>
            </w:r>
            <w:proofErr w:type="spellEnd"/>
            <w:r>
              <w:fldChar w:fldCharType="end"/>
            </w:r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77777777" w:rsidR="006D1202" w:rsidRPr="00340D6E" w:rsidRDefault="006D1202" w:rsidP="006D1202">
            <w:pPr>
              <w:spacing w:line="228" w:lineRule="auto"/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order_date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order_date</w:t>
            </w:r>
            <w:proofErr w:type="spellEnd"/>
            <w:r>
              <w:fldChar w:fldCharType="end"/>
            </w:r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340D6E" w:rsidRDefault="00803867" w:rsidP="00803867"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period </w:instrText>
            </w:r>
            <w:r>
              <w:fldChar w:fldCharType="separate"/>
            </w:r>
            <w:r w:rsidR="00F90D4D">
              <w:rPr>
                <w:lang w:val="en-US"/>
              </w:rPr>
              <w:t>period</w:t>
            </w:r>
            <w: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340D6E" w:rsidRDefault="00803867" w:rsidP="00803867">
            <w:pPr>
              <w:spacing w:line="228" w:lineRule="auto"/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location </w:instrText>
            </w:r>
            <w:r>
              <w:fldChar w:fldCharType="separate"/>
            </w:r>
            <w:r w:rsidR="00F90D4D">
              <w:rPr>
                <w:lang w:val="en-US"/>
              </w:rPr>
              <w:t>location</w:t>
            </w:r>
            <w: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77777777" w:rsidR="00131343" w:rsidRPr="00125F0B" w:rsidRDefault="00803867" w:rsidP="00A025B5">
            <w:pPr>
              <w:rPr>
                <w:sz w:val="18"/>
                <w:szCs w:val="18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rane_name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rane_name</w:t>
            </w:r>
            <w:proofErr w:type="spellEnd"/>
            <w:r>
              <w:fldChar w:fldCharType="end"/>
            </w:r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7777777" w:rsidR="00803867" w:rsidRPr="00125F0B" w:rsidRDefault="00803867" w:rsidP="00803867">
            <w:pPr>
              <w:rPr>
                <w:sz w:val="18"/>
                <w:szCs w:val="18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rane_marka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rane_marka</w:t>
            </w:r>
            <w:proofErr w:type="spellEnd"/>
            <w:r>
              <w:fldChar w:fldCharType="end"/>
            </w:r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77777777" w:rsidR="00803867" w:rsidRPr="00125F0B" w:rsidRDefault="00803867" w:rsidP="00803867">
            <w:pPr>
              <w:rPr>
                <w:sz w:val="18"/>
                <w:szCs w:val="18"/>
              </w:rPr>
            </w:pPr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77777777" w:rsidR="00803867" w:rsidRPr="00125F0B" w:rsidRDefault="00803867" w:rsidP="00803867">
            <w:pPr>
              <w:rPr>
                <w:sz w:val="18"/>
                <w:szCs w:val="18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rane_zav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rane_zav</w:t>
            </w:r>
            <w:proofErr w:type="spellEnd"/>
            <w:r>
              <w:fldChar w:fldCharType="end"/>
            </w:r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77777777" w:rsidR="00803867" w:rsidRPr="00125F0B" w:rsidRDefault="00803867" w:rsidP="00803867">
            <w:pPr>
              <w:rPr>
                <w:sz w:val="18"/>
                <w:szCs w:val="18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lang w:val="en-US"/>
              </w:rPr>
              <w:instrText xml:space="preserve">DOCVARIABLE crane_reg </w:instrText>
            </w:r>
            <w:r>
              <w:fldChar w:fldCharType="separate"/>
            </w:r>
            <w:proofErr w:type="spellStart"/>
            <w:r w:rsidR="00F90D4D">
              <w:rPr>
                <w:lang w:val="en-US"/>
              </w:rPr>
              <w:t>crane_reg</w:t>
            </w:r>
            <w:proofErr w:type="spellEnd"/>
            <w:r>
              <w:fldChar w:fldCharType="end"/>
            </w:r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77777777" w:rsidR="00131343" w:rsidRDefault="00131343" w:rsidP="00A025B5"/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77777777" w:rsidR="00131343" w:rsidRDefault="00131343" w:rsidP="00A025B5"/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77777777" w:rsidR="00131343" w:rsidRDefault="00131343" w:rsidP="00A025B5"/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77777777" w:rsidR="00131343" w:rsidRDefault="00131343" w:rsidP="00A025B5"/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77777777" w:rsidR="00131343" w:rsidRPr="00125F0B" w:rsidRDefault="00131343" w:rsidP="00CA1144">
            <w:r w:rsidRPr="00125F0B">
              <w:t>Вылет, м</w:t>
            </w:r>
          </w:p>
        </w:tc>
        <w:tc>
          <w:tcPr>
            <w:tcW w:w="4814" w:type="dxa"/>
          </w:tcPr>
          <w:p w14:paraId="21E6F110" w14:textId="77777777" w:rsidR="00131343" w:rsidRDefault="00131343" w:rsidP="00A025B5"/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FB36AA">
        <w:tc>
          <w:tcPr>
            <w:tcW w:w="4883" w:type="dxa"/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</w:tcPr>
          <w:p w14:paraId="17921944" w14:textId="77777777" w:rsidR="001915AD" w:rsidRPr="006D6509" w:rsidRDefault="001915AD" w:rsidP="00224DC4"/>
        </w:tc>
        <w:tc>
          <w:tcPr>
            <w:tcW w:w="923" w:type="dxa"/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FB36AA">
        <w:tc>
          <w:tcPr>
            <w:tcW w:w="4883" w:type="dxa"/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</w:tcPr>
          <w:p w14:paraId="6384F608" w14:textId="77777777" w:rsidR="001915AD" w:rsidRPr="006D6509" w:rsidRDefault="001915AD" w:rsidP="00224DC4"/>
        </w:tc>
        <w:tc>
          <w:tcPr>
            <w:tcW w:w="923" w:type="dxa"/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FB36AA">
        <w:tc>
          <w:tcPr>
            <w:tcW w:w="4883" w:type="dxa"/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FB36AA">
        <w:tc>
          <w:tcPr>
            <w:tcW w:w="4883" w:type="dxa"/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FB36AA">
        <w:tc>
          <w:tcPr>
            <w:tcW w:w="4883" w:type="dxa"/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FB36AA">
        <w:tc>
          <w:tcPr>
            <w:tcW w:w="4883" w:type="dxa"/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</w:tcPr>
          <w:p w14:paraId="7EE75550" w14:textId="77777777" w:rsidR="00224DC4" w:rsidRPr="0036496B" w:rsidRDefault="00224DC4" w:rsidP="00224DC4"/>
        </w:tc>
        <w:tc>
          <w:tcPr>
            <w:tcW w:w="923" w:type="dxa"/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FB36AA">
        <w:tc>
          <w:tcPr>
            <w:tcW w:w="4883" w:type="dxa"/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</w:tcPr>
          <w:p w14:paraId="61F8BF13" w14:textId="77777777" w:rsidR="00224DC4" w:rsidRPr="0036496B" w:rsidRDefault="00224DC4" w:rsidP="00224DC4"/>
        </w:tc>
        <w:tc>
          <w:tcPr>
            <w:tcW w:w="923" w:type="dxa"/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FB36AA">
        <w:tc>
          <w:tcPr>
            <w:tcW w:w="4883" w:type="dxa"/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FB36AA">
        <w:tc>
          <w:tcPr>
            <w:tcW w:w="4883" w:type="dxa"/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FB36AA">
        <w:tc>
          <w:tcPr>
            <w:tcW w:w="4883" w:type="dxa"/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FB36AA">
        <w:tc>
          <w:tcPr>
            <w:tcW w:w="4883" w:type="dxa"/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FB36AA">
        <w:tc>
          <w:tcPr>
            <w:tcW w:w="4883" w:type="dxa"/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FB36AA">
        <w:tc>
          <w:tcPr>
            <w:tcW w:w="4883" w:type="dxa"/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FB36AA">
        <w:tc>
          <w:tcPr>
            <w:tcW w:w="4883" w:type="dxa"/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FB36AA">
        <w:tc>
          <w:tcPr>
            <w:tcW w:w="4883" w:type="dxa"/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FB36AA">
        <w:tc>
          <w:tcPr>
            <w:tcW w:w="4883" w:type="dxa"/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FB36AA">
        <w:tc>
          <w:tcPr>
            <w:tcW w:w="4883" w:type="dxa"/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C3C96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D2B9563">
                <v:shape id="_x0000_i1070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C90417C">
                <v:shape id="_x0000_i1069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E5E5BEB">
                <v:shape id="_x0000_i1068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491E693">
                <v:shape id="_x0000_i1067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B30581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F9A0EA">
                <v:shape id="_x0000_i1066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6BDEC08">
                <v:shape id="_x0000_i1065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C99AB38">
                <v:shape id="_x0000_i1064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68F6996">
                <v:shape id="_x0000_i1063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001CC08">
                <v:shape id="_x0000_i1062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D4F2CC">
                <v:shape id="_x0000_i1061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70EE6FC">
                <v:shape id="_x0000_i1060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DFAEF73">
                <v:shape id="_x0000_i1059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385AF54">
                <v:shape id="_x0000_i1058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1DFDD2">
                <v:shape id="_x0000_i1057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7718C69">
                <v:shape id="_x0000_i1056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186759F">
                <v:shape id="_x0000_i1055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5ED571C">
                <v:shape id="_x0000_i1054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E311713">
                <v:shape id="_x0000_i1053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38958D6">
                <v:shape id="_x0000_i1052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7503D65">
                <v:shape id="_x0000_i1051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3226A">
                <v:shape id="_x0000_i1050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A793587">
                <v:shape id="_x0000_i1049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B30581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90A5AC0">
                <v:shape id="_x0000_i1048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4CA942B">
                <v:shape id="_x0000_i1047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BE59B6E">
                <v:shape id="_x0000_i1046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839C89">
                <v:shape id="_x0000_i1045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D81FC1B">
                <v:shape id="_x0000_i1044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E67B8F">
                <v:shape id="_x0000_i1043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B61C6E7">
                <v:shape id="_x0000_i1042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EF0A191">
                <v:shape id="_x0000_i1041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6EB4ED">
                <v:shape id="_x0000_i1040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C659C01">
                <v:shape id="_x0000_i1039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DE139AB">
                <v:shape id="_x0000_i1038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A36E39">
                <v:shape id="_x0000_i1037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2201B26">
                <v:shape id="_x0000_i1036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B879A21">
                <v:shape id="_x0000_i1035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02996A7">
                <v:shape id="_x0000_i1034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B30581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3796A91">
                <v:shape id="_x0000_i1033" type="#_x0000_t75" alt="" style="width:18.4pt;height:18.4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E545F06">
                <v:shape id="_x0000_i1032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42A7148">
                <v:shape id="_x0000_i1031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06A24FC">
                <v:shape id="_x0000_i1030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B30581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C0A50E3">
                <v:shape id="_x0000_i1029" type="#_x0000_t75" alt="" style="width:18.4pt;height:18.4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529AC600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24693891" w14:textId="77777777" w:rsidR="00B2065E" w:rsidRPr="00B2065E" w:rsidRDefault="00916E5E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begin"/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DOCVARIABLE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crane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>_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instrText>full</w:instrText>
            </w:r>
            <w:r>
              <w:rPr>
                <w:rFonts w:cs="Arial"/>
                <w:b/>
                <w:bCs/>
                <w:sz w:val="24"/>
                <w:szCs w:val="24"/>
              </w:rPr>
              <w:instrText xml:space="preserve"> </w:instrTex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separate"/>
            </w:r>
            <w:r w:rsidR="00F90D4D">
              <w:rPr>
                <w:rFonts w:cs="Arial"/>
                <w:b/>
                <w:bCs/>
                <w:sz w:val="24"/>
                <w:szCs w:val="24"/>
                <w:lang w:val="en-US"/>
              </w:rPr>
              <w:t>crane</w:t>
            </w:r>
            <w:r w:rsidR="00F90D4D" w:rsidRPr="00B24675">
              <w:rPr>
                <w:rFonts w:cs="Arial"/>
                <w:b/>
                <w:bCs/>
                <w:sz w:val="24"/>
                <w:szCs w:val="24"/>
              </w:rPr>
              <w:t>_</w:t>
            </w:r>
            <w:r w:rsidR="00F90D4D">
              <w:rPr>
                <w:rFonts w:cs="Arial"/>
                <w:b/>
                <w:bCs/>
                <w:sz w:val="24"/>
                <w:szCs w:val="24"/>
                <w:lang w:val="en-US"/>
              </w:rPr>
              <w:t>full</w:t>
            </w:r>
            <w:r>
              <w:rPr>
                <w:rFonts w:cs="Arial"/>
                <w:b/>
                <w:bCs/>
                <w:sz w:val="24"/>
                <w:szCs w:val="24"/>
                <w:lang w:val="en-US"/>
              </w:rPr>
              <w:fldChar w:fldCharType="end"/>
            </w:r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23756E75" w14:textId="77777777" w:rsidR="00B2065E" w:rsidRPr="00B2065E" w:rsidRDefault="00B2065E" w:rsidP="00F642B6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  <w:tbl>
            <w:tblPr>
              <w:tblW w:w="0" w:type="auto"/>
              <w:jc w:val="center"/>
              <w:tblLayout w:type="fixed"/>
              <w:tblCellMar>
                <w:top w:w="142" w:type="dxa"/>
                <w:left w:w="142" w:type="dxa"/>
                <w:bottom w:w="142" w:type="dxa"/>
                <w:right w:w="142" w:type="dxa"/>
              </w:tblCellMar>
              <w:tblLook w:val="04A0" w:firstRow="1" w:lastRow="0" w:firstColumn="1" w:lastColumn="0" w:noHBand="0" w:noVBand="1"/>
            </w:tblPr>
            <w:tblGrid>
              <w:gridCol w:w="4724"/>
              <w:gridCol w:w="2835"/>
            </w:tblGrid>
            <w:tr w:rsidR="00B2065E" w:rsidRPr="00340D6E" w14:paraId="5244CF8C" w14:textId="77777777" w:rsidTr="00A025B5">
              <w:trPr>
                <w:jc w:val="center"/>
              </w:trPr>
              <w:tc>
                <w:tcPr>
                  <w:tcW w:w="4724" w:type="dxa"/>
                  <w:tcBorders>
                    <w:right w:val="single" w:sz="18" w:space="0" w:color="auto"/>
                  </w:tcBorders>
                  <w:shd w:val="clear" w:color="auto" w:fill="auto"/>
                  <w:vAlign w:val="bottom"/>
                </w:tcPr>
                <w:p w14:paraId="6B1B49A8" w14:textId="77777777" w:rsidR="00B2065E" w:rsidRPr="00340D6E" w:rsidRDefault="00B2065E" w:rsidP="00A025B5">
                  <w:r w:rsidRPr="00340D6E">
                    <w:rPr>
                      <w:rFonts w:ascii="Helvetica Neue" w:hAnsi="Helvetica Neue"/>
                    </w:rPr>
                    <w:t xml:space="preserve">Рекомендуемая дата проведения </w:t>
                  </w:r>
                  <w:r w:rsidRPr="00340D6E">
                    <w:rPr>
                      <w:rFonts w:ascii="Helvetica Neue" w:hAnsi="Helvetica Neue"/>
                    </w:rPr>
                    <w:br/>
                    <w:t>следующего технического диагностирования:</w:t>
                  </w:r>
                </w:p>
              </w:tc>
              <w:tc>
                <w:tcPr>
                  <w:tcW w:w="2835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shd w:val="clear" w:color="auto" w:fill="auto"/>
                  <w:vAlign w:val="center"/>
                </w:tcPr>
                <w:p w14:paraId="10E592FE" w14:textId="77777777" w:rsidR="00B2065E" w:rsidRPr="00340D6E" w:rsidRDefault="00B2065E" w:rsidP="00A025B5">
                  <w:pPr>
                    <w:jc w:val="center"/>
                    <w:rPr>
                      <w:rFonts w:ascii="Helvetica Neue" w:hAnsi="Helvetica Neue"/>
                      <w:b/>
                      <w:sz w:val="24"/>
                      <w:szCs w:val="24"/>
                    </w:rPr>
                  </w:pP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Д</w:t>
                  </w:r>
                  <w:r w:rsidRPr="00337C36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екабрь </w:t>
                  </w:r>
                  <w:r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202</w:t>
                  </w:r>
                  <w:r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>3</w:t>
                  </w:r>
                  <w:r w:rsidRPr="00340D6E">
                    <w:rPr>
                      <w:rFonts w:ascii="Helvetica Neue" w:hAnsi="Helvetica Neue"/>
                      <w:b/>
                      <w:sz w:val="24"/>
                      <w:szCs w:val="24"/>
                    </w:rPr>
                    <w:t xml:space="preserve"> г.</w:t>
                  </w:r>
                </w:p>
              </w:tc>
            </w:tr>
          </w:tbl>
          <w:p w14:paraId="34DB0D52" w14:textId="77777777" w:rsidR="00B2065E" w:rsidRPr="00340D6E" w:rsidRDefault="00B2065E" w:rsidP="00A025B5"/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7777777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 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 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 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  <w:t>крана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>при техническом диагностировании ПС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77777777" w:rsidR="00672508" w:rsidRPr="002F6035" w:rsidRDefault="00672508" w:rsidP="009A33F0">
      <w:pPr>
        <w:pStyle w:val="a8"/>
        <w:spacing w:before="0" w:after="240"/>
        <w:rPr>
          <w:lang w:val="en-US"/>
        </w:rPr>
      </w:pPr>
      <w:r w:rsidRPr="00672508">
        <w:lastRenderedPageBreak/>
        <w:t xml:space="preserve">ПРИКАЗ № </w:t>
      </w:r>
      <w:r w:rsidR="00916E5E">
        <w:fldChar w:fldCharType="begin"/>
      </w:r>
      <w:r w:rsidR="00916E5E">
        <w:instrText xml:space="preserve"> </w:instrText>
      </w:r>
      <w:r w:rsidR="00916E5E">
        <w:rPr>
          <w:lang w:val="en-US"/>
        </w:rPr>
        <w:instrText>DOCVARIABLE prikaz_number</w:instrText>
      </w:r>
      <w:r w:rsidR="00916E5E">
        <w:instrText xml:space="preserve"> </w:instrText>
      </w:r>
      <w:r w:rsidR="00916E5E">
        <w:fldChar w:fldCharType="separate"/>
      </w:r>
      <w:r w:rsidR="00F90D4D">
        <w:rPr>
          <w:lang w:val="en-US"/>
        </w:rPr>
        <w:t>prikaz_number</w:t>
      </w:r>
      <w:r w:rsidR="00916E5E">
        <w:fldChar w:fldCharType="end"/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340D6E" w14:paraId="70AE8666" w14:textId="77777777" w:rsidTr="00672508">
        <w:tc>
          <w:tcPr>
            <w:tcW w:w="4819" w:type="dxa"/>
          </w:tcPr>
          <w:p w14:paraId="6AC5C49C" w14:textId="77777777" w:rsidR="00672508" w:rsidRPr="00340D6E" w:rsidRDefault="00672508" w:rsidP="00BF2A27">
            <w:r w:rsidRPr="00340D6E">
              <w:t>г. Ростов-на-Дону</w:t>
            </w:r>
          </w:p>
        </w:tc>
        <w:tc>
          <w:tcPr>
            <w:tcW w:w="4820" w:type="dxa"/>
          </w:tcPr>
          <w:p w14:paraId="40149540" w14:textId="77777777" w:rsidR="00672508" w:rsidRPr="00340D6E" w:rsidRDefault="00916E5E" w:rsidP="00BF2A27">
            <w:pPr>
              <w:jc w:val="right"/>
            </w:pPr>
            <w:r w:rsidRPr="00AD70FE">
              <w:rPr>
                <w:color w:val="FF0000"/>
              </w:rPr>
              <w:fldChar w:fldCharType="begin"/>
            </w:r>
            <w:r w:rsidRPr="00AD70FE">
              <w:rPr>
                <w:color w:val="FF0000"/>
              </w:rPr>
              <w:instrText xml:space="preserve"> </w:instrText>
            </w:r>
            <w:r w:rsidRPr="00AD70FE">
              <w:rPr>
                <w:color w:val="FF0000"/>
                <w:lang w:val="en-US"/>
              </w:rPr>
              <w:instrText>DOCVARIABLE prikaz_date</w:instrText>
            </w:r>
            <w:r w:rsidRPr="00AD70FE">
              <w:rPr>
                <w:color w:val="FF0000"/>
              </w:rPr>
              <w:instrText xml:space="preserve"> </w:instrText>
            </w:r>
            <w:r w:rsidRPr="00AD70FE">
              <w:rPr>
                <w:color w:val="FF0000"/>
              </w:rPr>
              <w:fldChar w:fldCharType="separate"/>
            </w:r>
            <w:proofErr w:type="spellStart"/>
            <w:r w:rsidR="00F90D4D">
              <w:rPr>
                <w:color w:val="FF0000"/>
                <w:lang w:val="en-US"/>
              </w:rPr>
              <w:t>prikaz_date</w:t>
            </w:r>
            <w:proofErr w:type="spellEnd"/>
            <w:r w:rsidRPr="00AD70FE">
              <w:rPr>
                <w:color w:val="FF0000"/>
              </w:rPr>
              <w:fldChar w:fldCharType="end"/>
            </w:r>
            <w:r>
              <w:rPr>
                <w:lang w:val="en-US"/>
              </w:rPr>
              <w:t xml:space="preserve"> </w:t>
            </w:r>
            <w:r w:rsidR="00672508" w:rsidRPr="00340D6E">
              <w:t>г.</w:t>
            </w:r>
          </w:p>
        </w:tc>
      </w:tr>
    </w:tbl>
    <w:p w14:paraId="7266E233" w14:textId="77777777" w:rsidR="00C3570A" w:rsidRPr="00C3570A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</w:t>
      </w:r>
      <w:r>
        <w:rPr>
          <w:lang w:eastAsia="ru-RU"/>
        </w:rPr>
        <w:br/>
        <w:t xml:space="preserve">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ontract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number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ontract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number</w:t>
      </w:r>
      <w:r w:rsidRPr="00AD70FE">
        <w:rPr>
          <w:color w:val="FF0000"/>
          <w:lang w:eastAsia="ru-RU"/>
        </w:rPr>
        <w:fldChar w:fldCharType="end"/>
      </w:r>
      <w:r w:rsidRPr="008E7CF0">
        <w:t xml:space="preserve"> </w:t>
      </w:r>
      <w:r w:rsidRPr="005F5B26">
        <w:t xml:space="preserve">от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ontract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dat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ontract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date</w:t>
      </w:r>
      <w:r w:rsidRPr="00AD70FE">
        <w:rPr>
          <w:color w:val="FF0000"/>
          <w:lang w:eastAsia="ru-RU"/>
        </w:rPr>
        <w:fldChar w:fldCharType="end"/>
      </w:r>
      <w:r w:rsidRPr="008E7CF0">
        <w:rPr>
          <w:lang w:eastAsia="ru-RU"/>
        </w:rPr>
        <w:t xml:space="preserve"> </w:t>
      </w:r>
      <w:r>
        <w:rPr>
          <w:lang w:eastAsia="ru-RU"/>
        </w:rPr>
        <w:br/>
      </w:r>
      <w:r w:rsidRPr="005F5B26">
        <w:t xml:space="preserve">с </w:t>
      </w:r>
      <w:r w:rsidRPr="00AD70FE">
        <w:rPr>
          <w:color w:val="FF0000"/>
          <w:lang w:eastAsia="ru-RU"/>
        </w:rPr>
        <w:fldChar w:fldCharType="begin"/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 w:eastAsia="ru-RU"/>
        </w:rPr>
        <w:instrText>DOCVARIABLE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val="en-US"/>
        </w:rPr>
        <w:instrText>customer</w:instrText>
      </w:r>
      <w:r w:rsidRPr="00AD70FE">
        <w:rPr>
          <w:color w:val="FF0000"/>
        </w:rPr>
        <w:instrText>_</w:instrText>
      </w:r>
      <w:r w:rsidRPr="00AD70FE">
        <w:rPr>
          <w:color w:val="FF0000"/>
          <w:lang w:val="en-US"/>
        </w:rPr>
        <w:instrText>full</w:instrText>
      </w:r>
      <w:r w:rsidRPr="00AD70FE">
        <w:rPr>
          <w:color w:val="FF0000"/>
          <w:lang w:eastAsia="ru-RU"/>
        </w:rPr>
        <w:instrText xml:space="preserve"> </w:instrText>
      </w:r>
      <w:r w:rsidRPr="00AD70FE">
        <w:rPr>
          <w:color w:val="FF0000"/>
          <w:lang w:eastAsia="ru-RU"/>
        </w:rPr>
        <w:fldChar w:fldCharType="separate"/>
      </w:r>
      <w:r w:rsidR="00F90D4D">
        <w:rPr>
          <w:color w:val="FF0000"/>
          <w:lang w:val="en-US" w:eastAsia="ru-RU"/>
        </w:rPr>
        <w:t>customer</w:t>
      </w:r>
      <w:r w:rsidR="00F90D4D" w:rsidRPr="00B24675">
        <w:rPr>
          <w:color w:val="FF0000"/>
          <w:lang w:eastAsia="ru-RU"/>
        </w:rPr>
        <w:t>_</w:t>
      </w:r>
      <w:r w:rsidR="00F90D4D">
        <w:rPr>
          <w:color w:val="FF0000"/>
          <w:lang w:val="en-US" w:eastAsia="ru-RU"/>
        </w:rPr>
        <w:t>full</w:t>
      </w:r>
      <w:r w:rsidRPr="00AD70FE">
        <w:rPr>
          <w:color w:val="FF0000"/>
          <w:lang w:eastAsia="ru-RU"/>
        </w:rPr>
        <w:fldChar w:fldCharType="end"/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77777777" w:rsidR="00FD49B9" w:rsidRPr="00AD70FE" w:rsidRDefault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name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name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marka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marka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zav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zav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77777777" w:rsidR="00C3570A" w:rsidRPr="00AD70FE" w:rsidRDefault="00C3570A" w:rsidP="00C3570A">
            <w:pPr>
              <w:rPr>
                <w:b/>
                <w:bCs/>
                <w:color w:val="FF0000"/>
                <w:lang w:val="en-US"/>
              </w:rPr>
            </w:pPr>
            <w:r w:rsidRPr="00AD70FE">
              <w:rPr>
                <w:b/>
                <w:bCs/>
                <w:color w:val="FF0000"/>
                <w:lang w:val="en-US"/>
              </w:rPr>
              <w:fldChar w:fldCharType="begin"/>
            </w:r>
            <w:r w:rsidRPr="00AD70FE">
              <w:rPr>
                <w:b/>
                <w:bCs/>
                <w:color w:val="FF0000"/>
                <w:lang w:val="en-US"/>
              </w:rPr>
              <w:instrText xml:space="preserve"> DOCVARIABLE crane_reg </w:instrText>
            </w:r>
            <w:r w:rsidRPr="00AD70FE">
              <w:rPr>
                <w:b/>
                <w:bCs/>
                <w:color w:val="FF0000"/>
                <w:lang w:val="en-US"/>
              </w:rPr>
              <w:fldChar w:fldCharType="separate"/>
            </w:r>
            <w:proofErr w:type="spellStart"/>
            <w:r w:rsidR="00F90D4D">
              <w:rPr>
                <w:b/>
                <w:bCs/>
                <w:color w:val="FF0000"/>
                <w:lang w:val="en-US"/>
              </w:rPr>
              <w:t>crane_reg</w:t>
            </w:r>
            <w:proofErr w:type="spellEnd"/>
            <w:r w:rsidRPr="00AD70FE">
              <w:rPr>
                <w:b/>
                <w:bCs/>
                <w:color w:val="FF0000"/>
                <w:lang w:val="en-US"/>
              </w:rPr>
              <w:fldChar w:fldCharType="end"/>
            </w:r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941DC5">
            <w:pPr>
              <w:rPr>
                <w:rFonts w:cs="Arial"/>
                <w:b/>
                <w:bCs/>
              </w:rPr>
            </w:pPr>
          </w:p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B30581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580FC15">
          <v:shape id="_x0000_i1028" type="#_x0000_t75" alt="" style="width:59.2pt;height:35.2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698287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B30581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1118125">
          <v:shape id="_x0000_i1027" type="#_x0000_t75" alt="" style="width:59.2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698288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B30581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4C4FB4C5">
          <v:shape id="_x0000_i1026" type="#_x0000_t75" alt="" style="width:96pt;height:35.2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698289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B30581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4FDA180F">
          <v:shape id="_x0000_i1025" type="#_x0000_t75" alt="" style="width:120pt;height:38.4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698290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77777777" w:rsidR="008B6345" w:rsidRPr="00017AB3" w:rsidRDefault="008B6345" w:rsidP="00017AB3">
      <w:pPr>
        <w:pStyle w:val="aa"/>
        <w:spacing w:before="0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77777777" w:rsidR="005068E0" w:rsidRPr="00017AB3" w:rsidRDefault="00017AB3" w:rsidP="00017AB3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77777777" w:rsidR="00123E86" w:rsidRPr="00017AB3" w:rsidRDefault="00123E86" w:rsidP="00123E86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7319EE"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C144E5">
              <w:rPr>
                <w:rFonts w:ascii="Helvetica Neue" w:hAnsi="Helvetica Neue"/>
              </w:rPr>
              <w:t>Все указатели, ограничители находятся</w:t>
            </w:r>
            <w:r>
              <w:rPr>
                <w:rFonts w:ascii="Helvetica Neue" w:hAnsi="Helvetica Neue"/>
              </w:rPr>
              <w:t xml:space="preserve"> </w:t>
            </w:r>
            <w:r>
              <w:rPr>
                <w:rFonts w:ascii="Helvetica Neue" w:hAnsi="Helvetica Neue"/>
              </w:rPr>
              <w:br/>
            </w:r>
            <w:r w:rsidRPr="00C144E5">
              <w:rPr>
                <w:rFonts w:ascii="Helvetica Neue" w:hAnsi="Helvetica Neue"/>
              </w:rPr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7319EE">
              <w:rPr>
                <w:rFonts w:ascii="Helvetica Neue" w:hAnsi="Helvetica Neue"/>
                <w:b/>
                <w:bCs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77777777" w:rsidR="00687080" w:rsidRPr="00017AB3" w:rsidRDefault="00687080" w:rsidP="00687080">
      <w:pPr>
        <w:pStyle w:val="aa"/>
        <w:rPr>
          <w:color w:val="FF0000"/>
        </w:rPr>
      </w:pPr>
      <w:r w:rsidRPr="00017AB3">
        <w:rPr>
          <w:color w:val="FF0000"/>
          <w:lang w:val="en-US"/>
        </w:rPr>
        <w:t>crane</w:t>
      </w:r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AC4E44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7777777" w:rsidR="00687080" w:rsidRPr="00AC4E44" w:rsidRDefault="00687080" w:rsidP="00687080">
            <w:pPr>
              <w:spacing w:line="240" w:lineRule="exact"/>
            </w:pPr>
            <w:r w:rsidRPr="00563BC9">
              <w:t xml:space="preserve">Договор № </w:t>
            </w:r>
            <w:r w:rsidRPr="006B1EAD">
              <w:rPr>
                <w:color w:val="FF0000"/>
              </w:rPr>
              <w:t>234 от 17.12.2021г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 xml:space="preserve">Геометрические параметры и форма металлоконструкции, отдельных ее элементов и сварных швов </w:t>
      </w:r>
      <w:r w:rsidRPr="006B1EAD">
        <w:rPr>
          <w:color w:val="FF0000"/>
        </w:rPr>
        <w:t>крана-погрузчика портального КБ-586П-11, зав.№ 008</w:t>
      </w:r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 xml:space="preserve">По результатам визуального и измерительного контроля дефектов металлоконструкции, препятствующих дальнейшей эксплуатации </w:t>
      </w:r>
      <w:r w:rsidRPr="006B1EAD">
        <w:rPr>
          <w:color w:val="FF0000"/>
        </w:rPr>
        <w:t>крана-погрузчика портального КБ-586П-11, зав.№ 008</w:t>
      </w:r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p w14:paraId="3505DC53" w14:textId="77777777" w:rsidR="001C2C5C" w:rsidRDefault="001C2C5C">
      <w:r>
        <w:br w:type="page"/>
      </w:r>
    </w:p>
    <w:p w14:paraId="3CE2311F" w14:textId="77777777" w:rsidR="001C2C5C" w:rsidRPr="001C2C5C" w:rsidRDefault="001C2C5C" w:rsidP="001C2C5C">
      <w:pPr>
        <w:rPr>
          <w:lang w:val="en-US"/>
        </w:rPr>
      </w:pPr>
      <w:r>
        <w:rPr>
          <w:lang w:val="en-US"/>
        </w:rPr>
        <w:lastRenderedPageBreak/>
        <w:t>test_01</w:t>
      </w:r>
    </w:p>
    <w:p w14:paraId="4C834B5A" w14:textId="77777777" w:rsidR="001C2C5C" w:rsidRDefault="001C2C5C" w:rsidP="001C2C5C"/>
    <w:p w14:paraId="63EE9469" w14:textId="77777777" w:rsidR="001C2C5C" w:rsidRPr="001C2C5C" w:rsidRDefault="001C2C5C" w:rsidP="001C2C5C">
      <w:pPr>
        <w:rPr>
          <w:lang w:val="en-US"/>
        </w:rPr>
      </w:pPr>
      <w:r>
        <w:rPr>
          <w:lang w:val="en-US"/>
        </w:rPr>
        <w:t>test_02</w:t>
      </w:r>
    </w:p>
    <w:p w14:paraId="52C05C61" w14:textId="77777777" w:rsidR="001C2C5C" w:rsidRDefault="001C2C5C" w:rsidP="001C2C5C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1C2C5C" w14:paraId="1E79E403" w14:textId="77777777" w:rsidTr="001C2C5C">
        <w:tc>
          <w:tcPr>
            <w:tcW w:w="4814" w:type="dxa"/>
          </w:tcPr>
          <w:p w14:paraId="38A4E615" w14:textId="77777777" w:rsidR="001C2C5C" w:rsidRPr="001C2C5C" w:rsidRDefault="001C2C5C" w:rsidP="001C2C5C">
            <w:pPr>
              <w:rPr>
                <w:lang w:val="en-US"/>
              </w:rPr>
            </w:pPr>
            <w:r>
              <w:rPr>
                <w:lang w:val="en-US"/>
              </w:rPr>
              <w:t>test_03</w:t>
            </w:r>
          </w:p>
        </w:tc>
        <w:tc>
          <w:tcPr>
            <w:tcW w:w="4814" w:type="dxa"/>
          </w:tcPr>
          <w:p w14:paraId="291B7C3C" w14:textId="77777777" w:rsidR="001C2C5C" w:rsidRDefault="001C2C5C" w:rsidP="001C2C5C"/>
        </w:tc>
      </w:tr>
    </w:tbl>
    <w:p w14:paraId="452D153D" w14:textId="77777777" w:rsidR="001C2C5C" w:rsidRDefault="001C2C5C" w:rsidP="001C2C5C"/>
    <w:p w14:paraId="6D94B04E" w14:textId="77777777" w:rsidR="001C2C5C" w:rsidRPr="00F00DAA" w:rsidRDefault="001C2C5C" w:rsidP="001C2C5C"/>
    <w:sectPr w:rsidR="001C2C5C" w:rsidRP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2C5813" w14:textId="77777777" w:rsidR="00B30581" w:rsidRDefault="00B30581" w:rsidP="006730F1">
      <w:r>
        <w:separator/>
      </w:r>
    </w:p>
  </w:endnote>
  <w:endnote w:type="continuationSeparator" w:id="0">
    <w:p w14:paraId="30C49BB3" w14:textId="77777777" w:rsidR="00B30581" w:rsidRDefault="00B30581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6D2D3C5E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B24675">
      <w:rPr>
        <w:noProof/>
      </w:rPr>
      <w:instrText>6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B24675">
      <w:rPr>
        <w:noProof/>
      </w:rPr>
      <w:t>13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39C28" w14:textId="77777777" w:rsidR="00B30581" w:rsidRDefault="00B30581" w:rsidP="006730F1">
      <w:r>
        <w:separator/>
      </w:r>
    </w:p>
  </w:footnote>
  <w:footnote w:type="continuationSeparator" w:id="0">
    <w:p w14:paraId="5FC70EA7" w14:textId="77777777" w:rsidR="00B30581" w:rsidRDefault="00B30581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77777777" w:rsidR="006730F1" w:rsidRPr="006730F1" w:rsidRDefault="006730F1" w:rsidP="005908CA">
    <w:pPr>
      <w:pStyle w:val="ab"/>
    </w:pPr>
    <w:r w:rsidRPr="006730F1">
      <w:t xml:space="preserve">Приложение 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ty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ty</w:t>
    </w:r>
    <w:r w:rsidR="00AD70FE" w:rsidRPr="00AD70FE">
      <w:rPr>
        <w:color w:val="FF0000"/>
      </w:rPr>
      <w:fldChar w:fldCharType="end"/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07374AA8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B24675">
      <w:rPr>
        <w:noProof/>
      </w:rPr>
      <w:instrText>15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B24675">
      <w:rPr>
        <w:noProof/>
      </w:rPr>
      <w:t>1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rtk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proofErr w:type="spellStart"/>
    <w:r w:rsidR="00F90D4D">
      <w:rPr>
        <w:color w:val="FF0000"/>
        <w:lang w:val="en-US"/>
      </w:rPr>
      <w:t>rtk</w:t>
    </w:r>
    <w:proofErr w:type="spellEnd"/>
    <w:r w:rsidR="00AD70FE" w:rsidRPr="00AD70FE">
      <w:rPr>
        <w:color w:val="FF0000"/>
      </w:rPr>
      <w:fldChar w:fldCharType="end"/>
    </w:r>
    <w:r w:rsidR="0067272C" w:rsidRPr="00C74487">
      <w:t>.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F794C"/>
    <w:rsid w:val="00116B0F"/>
    <w:rsid w:val="00123E86"/>
    <w:rsid w:val="00131343"/>
    <w:rsid w:val="00131ACD"/>
    <w:rsid w:val="0015265A"/>
    <w:rsid w:val="0015582E"/>
    <w:rsid w:val="001915AD"/>
    <w:rsid w:val="001A5F3C"/>
    <w:rsid w:val="001B119F"/>
    <w:rsid w:val="001C2C5C"/>
    <w:rsid w:val="0020701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9523C"/>
    <w:rsid w:val="003A2DC1"/>
    <w:rsid w:val="003C74F0"/>
    <w:rsid w:val="003E4D34"/>
    <w:rsid w:val="004038FF"/>
    <w:rsid w:val="00422FB0"/>
    <w:rsid w:val="004249C4"/>
    <w:rsid w:val="00425E27"/>
    <w:rsid w:val="004375F1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908CA"/>
    <w:rsid w:val="005F148D"/>
    <w:rsid w:val="005F3FE8"/>
    <w:rsid w:val="00606F50"/>
    <w:rsid w:val="00626269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83345"/>
    <w:rsid w:val="00791DD9"/>
    <w:rsid w:val="007A521C"/>
    <w:rsid w:val="007E026C"/>
    <w:rsid w:val="00803867"/>
    <w:rsid w:val="008446B6"/>
    <w:rsid w:val="00880A83"/>
    <w:rsid w:val="008B6345"/>
    <w:rsid w:val="008D196B"/>
    <w:rsid w:val="008E7CF0"/>
    <w:rsid w:val="008F1690"/>
    <w:rsid w:val="00916E5E"/>
    <w:rsid w:val="00941DC5"/>
    <w:rsid w:val="00951EAF"/>
    <w:rsid w:val="009A33F0"/>
    <w:rsid w:val="009C34DB"/>
    <w:rsid w:val="00A27053"/>
    <w:rsid w:val="00A70402"/>
    <w:rsid w:val="00A82B21"/>
    <w:rsid w:val="00AA4403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72A53"/>
    <w:rsid w:val="00C74487"/>
    <w:rsid w:val="00C85CAD"/>
    <w:rsid w:val="00CA1144"/>
    <w:rsid w:val="00CA170C"/>
    <w:rsid w:val="00CC08CA"/>
    <w:rsid w:val="00CE5806"/>
    <w:rsid w:val="00D4194B"/>
    <w:rsid w:val="00D51B15"/>
    <w:rsid w:val="00D636D1"/>
    <w:rsid w:val="00DE5F7F"/>
    <w:rsid w:val="00DF2F20"/>
    <w:rsid w:val="00E23FD1"/>
    <w:rsid w:val="00E24ABA"/>
    <w:rsid w:val="00E66A05"/>
    <w:rsid w:val="00E81265"/>
    <w:rsid w:val="00E90019"/>
    <w:rsid w:val="00F00DAA"/>
    <w:rsid w:val="00F23D85"/>
    <w:rsid w:val="00F252B7"/>
    <w:rsid w:val="00F2588E"/>
    <w:rsid w:val="00F36B6A"/>
    <w:rsid w:val="00F61F1E"/>
    <w:rsid w:val="00F642B6"/>
    <w:rsid w:val="00F72CA1"/>
    <w:rsid w:val="00F8520A"/>
    <w:rsid w:val="00F90D4D"/>
    <w:rsid w:val="00FB36AA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Documents/&#1055;&#1086;&#1083;&#1100;&#1079;&#1086;&#1074;&#1072;&#1090;&#1077;&#1083;&#1100;&#1089;&#1082;&#1080;&#1077;%20&#1096;&#1072;&#1073;&#1083;&#1086;&#1085;&#1099;%20Office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3</TotalTime>
  <Pages>27</Pages>
  <Words>4234</Words>
  <Characters>24139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2</cp:revision>
  <cp:lastPrinted>2022-01-24T07:29:00Z</cp:lastPrinted>
  <dcterms:created xsi:type="dcterms:W3CDTF">2022-01-26T07:28:00Z</dcterms:created>
  <dcterms:modified xsi:type="dcterms:W3CDTF">2022-01-26T07:31:00Z</dcterms:modified>
</cp:coreProperties>
</file>